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sldIdLst>
    <p:sldId id="613" r:id="rId2"/>
    <p:sldId id="617" r:id="rId3"/>
    <p:sldId id="618" r:id="rId4"/>
    <p:sldId id="376" r:id="rId5"/>
    <p:sldId id="377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3" r:id="rId18"/>
    <p:sldId id="394" r:id="rId19"/>
    <p:sldId id="395" r:id="rId20"/>
    <p:sldId id="396" r:id="rId21"/>
    <p:sldId id="397" r:id="rId22"/>
    <p:sldId id="398" r:id="rId23"/>
    <p:sldId id="399" r:id="rId24"/>
    <p:sldId id="400" r:id="rId25"/>
    <p:sldId id="401" r:id="rId26"/>
    <p:sldId id="402" r:id="rId27"/>
    <p:sldId id="403" r:id="rId28"/>
    <p:sldId id="404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20" r:id="rId45"/>
    <p:sldId id="421" r:id="rId46"/>
    <p:sldId id="422" r:id="rId47"/>
    <p:sldId id="423" r:id="rId48"/>
    <p:sldId id="424" r:id="rId49"/>
    <p:sldId id="425" r:id="rId50"/>
    <p:sldId id="426" r:id="rId51"/>
    <p:sldId id="427" r:id="rId52"/>
    <p:sldId id="428" r:id="rId53"/>
    <p:sldId id="431" r:id="rId54"/>
    <p:sldId id="433" r:id="rId55"/>
    <p:sldId id="434" r:id="rId56"/>
    <p:sldId id="435" r:id="rId57"/>
    <p:sldId id="436" r:id="rId58"/>
    <p:sldId id="437" r:id="rId59"/>
    <p:sldId id="438" r:id="rId60"/>
    <p:sldId id="439" r:id="rId61"/>
    <p:sldId id="440" r:id="rId62"/>
    <p:sldId id="441" r:id="rId63"/>
    <p:sldId id="442" r:id="rId64"/>
    <p:sldId id="443" r:id="rId65"/>
    <p:sldId id="444" r:id="rId66"/>
    <p:sldId id="445" r:id="rId67"/>
    <p:sldId id="446" r:id="rId68"/>
    <p:sldId id="447" r:id="rId69"/>
    <p:sldId id="448" r:id="rId70"/>
    <p:sldId id="449" r:id="rId71"/>
    <p:sldId id="450" r:id="rId72"/>
    <p:sldId id="451" r:id="rId73"/>
    <p:sldId id="452" r:id="rId74"/>
    <p:sldId id="468" r:id="rId7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40"/>
    <p:restoredTop sz="80749"/>
  </p:normalViewPr>
  <p:slideViewPr>
    <p:cSldViewPr snapToGrid="0">
      <p:cViewPr varScale="1">
        <p:scale>
          <a:sx n="134" d="100"/>
          <a:sy n="134" d="100"/>
        </p:scale>
        <p:origin x="1464" y="17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9/2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A615D-6EE0-4D39-8A09-329D89E6AD2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69918-39BF-4B0B-BE63-446459BE05AB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F2A369-73A3-450B-831F-C67E841953E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50DAFE-912F-4DE7-8CF0-D9D782276A1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9737E3-E29E-4BE5-B92E-593D5A4479A0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BED49-9098-41F4-913E-033B3CB717F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74E87B-71D8-490C-BA31-23841B8106D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E3AEA0-4CDB-42FA-AE76-3B23B1E15E9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37969F-AB9B-4435-A2F9-CE2B5504790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068C97-E96A-4E2C-ACB0-F76746C6AA47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39193E-A52A-4ED7-8310-4299FC779D18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CA9AE-7F9F-4C30-B6B3-15D667E7BB8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9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Algorithm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16889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each machine instruction can be executed in a fixed number of cycles, we may assume each operation requires a fixed number of cyc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ime required for any operat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 including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trieving/storing variables from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Variable assignment		</a:t>
            </a:r>
            <a:r>
              <a:rPr lang="en-US" sz="1400" dirty="0">
                <a:latin typeface="Arial" charset="0"/>
                <a:cs typeface="Arial" charset="0"/>
              </a:rPr>
              <a:t>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lation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=&gt; &gt;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mory allocation and deallocation		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f these, memory allocation and deallocation are the slowest by a significant fact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quick test on </a:t>
            </a:r>
            <a:r>
              <a:rPr lang="en-US" dirty="0" err="1">
                <a:latin typeface="Consolas" pitchFamily="49" charset="0"/>
                <a:cs typeface="Arial" charset="0"/>
              </a:rPr>
              <a:t>eceunix</a:t>
            </a:r>
            <a:r>
              <a:rPr lang="en-US" dirty="0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ote that after memory is allocated, the constructor is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structor may no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00201"/>
            <a:ext cx="10515599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 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int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Update a sequence of value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</a:t>
            </a:r>
            <a:r>
              <a:rPr lang="en-US" dirty="0" err="1">
                <a:latin typeface="Consolas" pitchFamily="49" charset="0"/>
                <a:cs typeface="Arial" charset="0"/>
              </a:rPr>
              <a:t>ece.uwaterloo.ca</a:t>
            </a:r>
            <a:r>
              <a:rPr lang="en-US" dirty="0">
                <a:latin typeface="Consolas" pitchFamily="49" charset="0"/>
                <a:cs typeface="Arial" charset="0"/>
              </a:rPr>
              <a:t>/~ece250/Algorithms/</a:t>
            </a:r>
            <a:r>
              <a:rPr lang="en-US" dirty="0" err="1">
                <a:latin typeface="Consolas" pitchFamily="49" charset="0"/>
                <a:cs typeface="Arial" charset="0"/>
              </a:rPr>
              <a:t>Skip_lists</a:t>
            </a:r>
            <a:r>
              <a:rPr lang="en-US" dirty="0">
                <a:latin typeface="Consolas" pitchFamily="49" charset="0"/>
                <a:cs typeface="Arial" charset="0"/>
              </a:rPr>
              <a:t>/</a:t>
            </a:r>
            <a:r>
              <a:rPr lang="en-US" dirty="0" err="1">
                <a:latin typeface="Consolas" pitchFamily="49" charset="0"/>
                <a:cs typeface="Arial" charset="0"/>
              </a:rPr>
              <a:t>src</a:t>
            </a:r>
            <a:r>
              <a:rPr lang="en-US" dirty="0">
                <a:latin typeface="Consolas" pitchFamily="49" charset="0"/>
                <a:cs typeface="Arial" charset="0"/>
              </a:rPr>
              <a:t>/</a:t>
            </a:r>
            <a:r>
              <a:rPr lang="en-US" dirty="0" err="1">
                <a:latin typeface="Consolas" pitchFamily="49" charset="0"/>
                <a:cs typeface="Arial" charset="0"/>
              </a:rPr>
              <a:t>Skip_list.h</a:t>
            </a:r>
            <a:endParaRPr lang="en-US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++index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prev_modulus</a:t>
            </a:r>
            <a:r>
              <a:rPr lang="en-US" dirty="0">
                <a:latin typeface="Consolas" pitchFamily="49" charset="0"/>
                <a:cs typeface="Arial" charset="0"/>
              </a:rPr>
              <a:t> = modulus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modulus = </a:t>
            </a: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 = </a:t>
            </a:r>
            <a:r>
              <a:rPr lang="en-US" dirty="0" err="1">
                <a:latin typeface="Consolas" pitchFamily="49" charset="0"/>
                <a:cs typeface="Arial" charset="0"/>
              </a:rPr>
              <a:t>modulus_table</a:t>
            </a:r>
            <a:r>
              <a:rPr lang="en-US" dirty="0">
                <a:latin typeface="Consolas" pitchFamily="49" charset="0"/>
                <a:cs typeface="Arial" charset="0"/>
              </a:rPr>
              <a:t>[index];</a:t>
            </a:r>
            <a:r>
              <a:rPr lang="en-US" sz="1800" dirty="0">
                <a:latin typeface="Consolas" pitchFamily="49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8459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left-&gt;righ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lef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1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22601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682346" y="243777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680759" y="4010993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680758" y="4803154"/>
            <a:ext cx="1438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or </a:t>
            </a:r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ext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topic, we will examine code to determine the run time of various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introduce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calculate the run times of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perators	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-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+</a:t>
            </a:r>
            <a:r>
              <a:rPr lang="en-US" sz="1600" dirty="0">
                <a:latin typeface="Arial" charset="0"/>
                <a:cs typeface="Arial" charset="0"/>
              </a:rPr>
              <a:t>, etc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rol statements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if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for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do-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switch</a:t>
            </a:r>
            <a:endParaRPr lang="en-US" sz="1600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int *array,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Statements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ase, we don’t kn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be run onc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uniformly randomly distributed, then???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usually are single statements running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statements are usually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0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&lt; 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++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...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ing there are no break or return statements in the loop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run time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body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other example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int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r>
              <a:rPr lang="en-US" dirty="0">
                <a:latin typeface="Arial" charset="0"/>
                <a:cs typeface="Arial" charset="0"/>
              </a:rPr>
              <a:t>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</a:t>
            </a:r>
            <a:r>
              <a:rPr lang="en-US" sz="1400" b="1" dirty="0">
                <a:latin typeface="Symbol" pitchFamily="18" charset="2"/>
                <a:cs typeface="Arial" charset="0"/>
              </a:rPr>
              <a:t>Q</a:t>
            </a:r>
            <a:r>
              <a:rPr lang="en-US" sz="1400" b="1" dirty="0">
                <a:latin typeface="Courier New" pitchFamily="49" charset="0"/>
                <a:cs typeface="Arial" charset="0"/>
              </a:rPr>
              <a:t>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oal of algorithm analysis is to take a block of code and determine the asymptotic run time or asymptotic memory requirements based on various parame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memor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334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7167563" y="4487864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7167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7167563" y="2643189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789739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4"/>
          <p:cNvSpPr txBox="1">
            <a:spLocks noChangeArrowheads="1"/>
          </p:cNvSpPr>
          <p:nvPr/>
        </p:nvSpPr>
        <p:spPr bwMode="auto">
          <a:xfrm>
            <a:off x="3503613" y="5146675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206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depends on the variable (in this example, </a:t>
            </a:r>
            <a:r>
              <a:rPr lang="en-US" sz="1800" b="1" dirty="0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,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02500"/>
              </p:ext>
            </p:extLst>
          </p:nvPr>
        </p:nvGraphicFramePr>
        <p:xfrm>
          <a:off x="2182855" y="3519138"/>
          <a:ext cx="2520280" cy="83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2855" y="3519138"/>
                        <a:ext cx="2520280" cy="83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int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for ( int j = 0; j &lt; i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    sum += i + j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 + 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(1 + 1) 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02955"/>
              </p:ext>
            </p:extLst>
          </p:nvPr>
        </p:nvGraphicFramePr>
        <p:xfrm>
          <a:off x="2783632" y="5294313"/>
          <a:ext cx="7054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294313"/>
                        <a:ext cx="70548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07476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 another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switch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a switch statement would appear t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1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2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3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4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5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There are reasons for th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dirty="0">
                <a:latin typeface="Arial" charset="0"/>
                <a:cs typeface="Arial" charset="0"/>
              </a:rPr>
              <a:t>not</a:t>
            </a:r>
            <a:r>
              <a:rPr lang="en-US" dirty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irst, you may recall that the cases must be actual values, eith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assu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n the compiler simply makes a jump size based on the variable, jumping ahead either 0, 24, 48, 72, ..., or 240 instruction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3346"/>
            <a:ext cx="10515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run one block of code followed by another block of cod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ch code is said to be run </a:t>
            </a:r>
            <a:r>
              <a:rPr lang="en-US" i="1" dirty="0">
                <a:latin typeface="Arial" charset="0"/>
                <a:cs typeface="Arial" charset="0"/>
              </a:rPr>
              <a:t>serially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first block of code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the second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wo blocks of code i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b="1" dirty="0">
                <a:latin typeface="Symbol" pitchFamily="18" charset="2"/>
                <a:cs typeface="Arial" charset="0"/>
              </a:rPr>
              <a:t> Q</a:t>
            </a:r>
            <a:r>
              <a:rPr lang="en-US" dirty="0">
                <a:latin typeface="Times New Roman" pitchFamily="18" charset="0"/>
                <a:cs typeface="Arial" charset="0"/>
              </a:rPr>
              <a:t>(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usually (for algorithms not including function calls) simplifies to one or the othe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symptotic complexity of algorithms indicates its ability to sca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ppose we are sorting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lection sort has a run time of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our times as long to sort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ne hundred times as long to sort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 the following two problem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the maximum entry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if it contains a particular ent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hat is the proper means of describing the run time of these two algorithms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earching for the maximum entry requires that each element in the array be examined, thus, it mus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arching for a particular entry may end earlier:  for example, the first entry we are searching for may be the one we are looking for, thus, it runs in </a:t>
            </a:r>
            <a:r>
              <a:rPr lang="en-US" dirty="0">
                <a:latin typeface="Times New Roman" pitchFamily="18" charset="0"/>
                <a:cs typeface="Arial" charset="0"/>
              </a:rPr>
              <a:t>O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notation represents the strict upper-bound of an algorithm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notation represents the strict bound of an algorithm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W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tation represents the strict lower-bound of an algorithm</a:t>
            </a:r>
          </a:p>
          <a:p>
            <a:pPr marL="457200" lvl="1" indent="0"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refor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3700" y="3141664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(or subroutine) is code which has been separated out, either to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d 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at is, it is impossible for any function call to have a zero run tim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800" b="1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to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Because the run time of any function is at least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we will include the time required to both call and return from the function in the run time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sz="900" b="1" dirty="0">
                <a:latin typeface="Courier New" pitchFamily="49" charset="0"/>
                <a:cs typeface="Arial" charset="0"/>
              </a:rPr>
              <a:t>		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8612982" y="461168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8612982" y="170815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7880350" y="34163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52663" y="1619250"/>
            <a:ext cx="1714500" cy="5429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601" cy="4525962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ther sorting algorithms hav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run times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2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10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each case, i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more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rge sort will require twice and 10 times as much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Quick sort will require one or four additional memory loc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eap sort will not require any additional memory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endParaRPr lang="en-US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751763" y="3284538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3284538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7680326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may analyze the run time of this function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don’t have to worry about the time of the conditional (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) nor is there a probability involved with the conditional statement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865564" y="2133601"/>
          <a:ext cx="39592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1981080" imgH="482400" progId="Equation.3">
                  <p:embed/>
                </p:oleObj>
              </mc:Choice>
              <mc:Fallback>
                <p:oleObj name="Equation" r:id="rId4" imgW="1981080" imgH="48240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2133601"/>
                        <a:ext cx="39592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1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then</a:t>
            </a:r>
            <a:endParaRPr lang="en-US" sz="1800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          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endParaRPr lang="en-US" i="1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1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for (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1;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if (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n - 1]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dirty="0">
                <a:latin typeface="Arial" charset="0"/>
                <a:cs typeface="Arial" charset="0"/>
              </a:rPr>
              <a:t>–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}</a:t>
            </a:r>
            <a:endParaRPr lang="en-US" b="1" dirty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30564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If we are storing objects which are not related, the hash table has, in many cases, optimal characteristics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Many operations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r>
              <a:rPr lang="en-CA" i="1" dirty="0">
                <a:latin typeface="Arial" charset="0"/>
                <a:cs typeface="Arial" charset="0"/>
              </a:rPr>
              <a:t>I</a:t>
            </a:r>
            <a:r>
              <a:rPr lang="en-CA" dirty="0">
                <a:latin typeface="Arial" charset="0"/>
                <a:cs typeface="Arial" charset="0"/>
              </a:rPr>
              <a:t>.</a:t>
            </a:r>
            <a:r>
              <a:rPr lang="en-CA" i="1" dirty="0">
                <a:latin typeface="Arial" charset="0"/>
                <a:cs typeface="Arial" charset="0"/>
              </a:rPr>
              <a:t>e</a:t>
            </a:r>
            <a:r>
              <a:rPr lang="en-CA" dirty="0">
                <a:latin typeface="Arial" charset="0"/>
                <a:cs typeface="Arial" charset="0"/>
              </a:rPr>
              <a:t>., the run times are independent of the number of objects being stored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are required to store both objects and relations, both memory and time will increa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goal will be to minimize this increase</a:t>
            </a:r>
            <a:endParaRPr lang="en-CA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6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array is sorted: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6288" y="2205758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4681" y="4217989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399" y="5529267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en-US" dirty="0">
                <a:latin typeface="Arial" charset="0"/>
                <a:cs typeface="Arial" charset="0"/>
              </a:rPr>
              <a:t>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26090"/>
              </p:ext>
            </p:extLst>
          </p:nvPr>
        </p:nvGraphicFramePr>
        <p:xfrm>
          <a:off x="3287713" y="3135141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135141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, instead, a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lso, i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dirty="0">
                <a:latin typeface="Arial" charset="0"/>
                <a:cs typeface="Arial" charset="0"/>
              </a:rPr>
              <a:t>, then </a:t>
            </a:r>
            <a:r>
              <a:rPr lang="en-US" dirty="0">
                <a:latin typeface="Times New Roman" pitchFamily="18" charset="0"/>
                <a:cs typeface="Arial" charset="0"/>
              </a:rPr>
              <a:t>T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Solving this can be difficult, in general, so we will consider only special values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079875" y="2492376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492376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01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 searching a list of size </a:t>
            </a:r>
            <a:r>
              <a:rPr lang="en-US" dirty="0">
                <a:latin typeface="Times New Roman" pitchFamily="18" charset="0"/>
                <a:cs typeface="Arial" charset="0"/>
              </a:rPr>
              <a:t>31</a:t>
            </a:r>
            <a:r>
              <a:rPr lang="en-US" dirty="0">
                <a:latin typeface="Arial" charset="0"/>
                <a:cs typeface="Arial" charset="0"/>
              </a:rPr>
              <a:t> requires us to check the center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If it is not found, we must check one of the two halves, each of which is size </a:t>
            </a:r>
            <a:r>
              <a:rPr lang="en-US" dirty="0">
                <a:latin typeface="Times New Roman" pitchFamily="18" charset="0"/>
                <a:cs typeface="Arial" charset="0"/>
              </a:rPr>
              <a:t>15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31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15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39888"/>
            <a:ext cx="9372600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Discuss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CA" sz="1400" dirty="0">
                <a:latin typeface="Arial" charset="0"/>
                <a:cs typeface="Arial" charset="0"/>
              </a:rPr>
              <a:t>Conditional statements an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2109"/>
              </p:ext>
            </p:extLst>
          </p:nvPr>
        </p:nvGraphicFramePr>
        <p:xfrm>
          <a:off x="4008439" y="21367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1367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224339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5087939" y="4076701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086351" y="4579939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084764" y="2492376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5880101" y="249237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5880101" y="4005263"/>
            <a:ext cx="652463" cy="5762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880101" y="458152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008439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10248"/>
            <a:ext cx="10515600" cy="4776784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, 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5289"/>
              </p:ext>
            </p:extLst>
          </p:nvPr>
        </p:nvGraphicFramePr>
        <p:xfrm>
          <a:off x="2925763" y="3744912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744912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454776" y="2593975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6" y="2593975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1580"/>
              </p:ext>
            </p:extLst>
          </p:nvPr>
        </p:nvGraphicFramePr>
        <p:xfrm>
          <a:off x="9110663" y="2809876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663" y="2809876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ese slides we have looked a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s of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tor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have also defined best-, worst-, and average-case scenario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be considering all of these each time we inspect any algorithm used in this clas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2</TotalTime>
  <Words>4873</Words>
  <Application>Microsoft Macintosh PowerPoint</Application>
  <PresentationFormat>Widescreen</PresentationFormat>
  <Paragraphs>693</Paragraphs>
  <Slides>74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4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Wingdings</vt:lpstr>
      <vt:lpstr>Office Theme</vt:lpstr>
      <vt:lpstr>Equation</vt:lpstr>
      <vt:lpstr>CS 2420: Algorithm Analysis</vt:lpstr>
      <vt:lpstr>Outline</vt:lpstr>
      <vt:lpstr>Motivation</vt:lpstr>
      <vt:lpstr>Motivation</vt:lpstr>
      <vt:lpstr>Motivation</vt:lpstr>
      <vt:lpstr>Motivation</vt:lpstr>
      <vt:lpstr>Motivation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Analysis of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al Statements</vt:lpstr>
      <vt:lpstr>Analysis of Repetition Statements</vt:lpstr>
      <vt:lpstr>Analysis of Repetition Statement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Serial Statements</vt:lpstr>
      <vt:lpstr>Serial Statements</vt:lpstr>
      <vt:lpstr>Serial Statements</vt:lpstr>
      <vt:lpstr>Seria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52</cp:revision>
  <cp:lastPrinted>2021-08-18T02:54:38Z</cp:lastPrinted>
  <dcterms:created xsi:type="dcterms:W3CDTF">2021-01-05T18:50:35Z</dcterms:created>
  <dcterms:modified xsi:type="dcterms:W3CDTF">2021-09-26T19:14:14Z</dcterms:modified>
</cp:coreProperties>
</file>